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2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454" r:id="rId2"/>
    <p:sldId id="524" r:id="rId3"/>
    <p:sldId id="525" r:id="rId4"/>
    <p:sldId id="526" r:id="rId5"/>
    <p:sldId id="527" r:id="rId6"/>
    <p:sldId id="528" r:id="rId7"/>
    <p:sldId id="529" r:id="rId8"/>
    <p:sldId id="530" r:id="rId9"/>
    <p:sldId id="531" r:id="rId10"/>
    <p:sldId id="532" r:id="rId11"/>
    <p:sldId id="534" r:id="rId12"/>
    <p:sldId id="536" r:id="rId13"/>
    <p:sldId id="396" r:id="rId14"/>
    <p:sldId id="515" r:id="rId15"/>
    <p:sldId id="523" r:id="rId16"/>
    <p:sldId id="397" r:id="rId17"/>
    <p:sldId id="398" r:id="rId18"/>
    <p:sldId id="508" r:id="rId19"/>
    <p:sldId id="512" r:id="rId20"/>
    <p:sldId id="517" r:id="rId21"/>
    <p:sldId id="518" r:id="rId22"/>
    <p:sldId id="401" r:id="rId23"/>
    <p:sldId id="488" r:id="rId24"/>
    <p:sldId id="522" r:id="rId25"/>
    <p:sldId id="506" r:id="rId26"/>
    <p:sldId id="422" r:id="rId27"/>
    <p:sldId id="485" r:id="rId28"/>
    <p:sldId id="471" r:id="rId29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01" d="100"/>
          <a:sy n="101" d="100"/>
        </p:scale>
        <p:origin x="-1008" y="-12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34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8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28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  <p:sldLayoutId id="2147483890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24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24.png"/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24.png"/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47649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3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16430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4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645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5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1554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770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86600" cy="914400"/>
          </a:xfrm>
        </p:spPr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1524000"/>
            <a:ext cx="65532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01     Apr 05     Jul 14      Oct 05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3     Apr 10     Jul 15      Oct 08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5 *   Apr 12     Jul 19 *    Oct 09     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22     Apr 17     Jul 24      Oct 10 *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5 *   Apr 20     Jul 31      Oct 16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9                            Oct 1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02     Aug 02      Oct </a:t>
            </a:r>
            <a:r>
              <a:rPr lang="en-US" sz="2000" dirty="0" smtClean="0">
                <a:latin typeface="Courier"/>
                <a:cs typeface="Courier"/>
              </a:rPr>
              <a:t>22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09     May 15 *   Aug 21 *    Oct </a:t>
            </a:r>
            <a:r>
              <a:rPr lang="en-US" sz="2000" dirty="0" smtClean="0">
                <a:latin typeface="Courier"/>
                <a:cs typeface="Courier"/>
              </a:rPr>
              <a:t>3</a:t>
            </a:r>
          </a:p>
          <a:p>
            <a:pPr algn="l"/>
            <a:endParaRPr lang="en-US" sz="2000" dirty="0" smtClean="0">
              <a:latin typeface="Courier"/>
              <a:cs typeface="Courier"/>
            </a:endParaRP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29     May 17     Aug 28 *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22                 Nov 08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2     May 28     Sep 16      Nov 19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9                Sep 17      Nov 23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30 *   Jun 27     Sep 20      Nov 2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Sep 26  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            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032" y="1076980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80885940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</a:t>
            </a:r>
            <a:r>
              <a:rPr lang="en-US" sz="5400" dirty="0" smtClean="0"/>
              <a:t>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  <a:endParaRPr lang="en-US" sz="5400" dirty="0" smtClean="0"/>
          </a:p>
          <a:p>
            <a:pPr eaLnBrk="1" hangingPunct="1"/>
            <a:r>
              <a:rPr lang="en-US" sz="5400" dirty="0" smtClean="0"/>
              <a:t>turn </a:t>
            </a:r>
            <a:r>
              <a:rPr lang="en-US" sz="5400" dirty="0" smtClean="0"/>
              <a:t>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</a:t>
            </a:r>
            <a:r>
              <a:rPr lang="en-US" sz="5400" dirty="0" smtClean="0"/>
              <a:t>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</a:t>
            </a:r>
            <a:r>
              <a:rPr lang="en-US" sz="5400" dirty="0" smtClean="0">
                <a:solidFill>
                  <a:srgbClr val="000000"/>
                </a:solidFill>
              </a:rPr>
              <a:t>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6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7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8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2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3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226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4" name="Equation" r:id="rId8" imgW="457200" imgH="596900" progId="Equation.DSMT4">
                  <p:embed/>
                </p:oleObj>
              </mc:Choice>
              <mc:Fallback>
                <p:oleObj name="Equation" r:id="rId8" imgW="4572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5"/>
                        <a:ext cx="1492250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5" name="Equation" r:id="rId10" imgW="1879600" imgH="215900" progId="Equation.DSMT4">
                  <p:embed/>
                </p:oleObj>
              </mc:Choice>
              <mc:Fallback>
                <p:oleObj name="Equation" r:id="rId10" imgW="18796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89539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88138317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3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4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5" name="Equation" r:id="rId8" imgW="1689100" imgH="368300" progId="Equation.DSMT4">
                  <p:embed/>
                </p:oleObj>
              </mc:Choice>
              <mc:Fallback>
                <p:oleObj name="Equation" r:id="rId8" imgW="16891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703759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A714B8FE-0580-4ED6-8597-F3A3D6623F8A}" type="slidenum">
              <a:rPr lang="en-US" smtClean="0"/>
              <a:pPr>
                <a:defRPr/>
              </a:pPr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45648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7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60184053"/>
      </p:ext>
    </p:ext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9548607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1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1789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952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06939369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5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893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8563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851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663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72</TotalTime>
  <Words>960</Words>
  <Application>Microsoft Macintosh PowerPoint</Application>
  <PresentationFormat>On-screen Show (4:3)</PresentationFormat>
  <Paragraphs>217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1_Default Design</vt:lpstr>
      <vt:lpstr>Equation</vt:lpstr>
      <vt:lpstr>MathType 6.0 Equation</vt:lpstr>
      <vt:lpstr>PowerPoint Presentation</vt:lpstr>
      <vt:lpstr>Pairwise Independent Sampling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Spring ’11 Matching Birthdays 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 in our estimate</vt:lpstr>
      <vt:lpstr>Confidence in our estimat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22</cp:revision>
  <cp:lastPrinted>2011-12-09T03:14:12Z</cp:lastPrinted>
  <dcterms:created xsi:type="dcterms:W3CDTF">2011-05-04T20:44:08Z</dcterms:created>
  <dcterms:modified xsi:type="dcterms:W3CDTF">2011-12-09T03:26:09Z</dcterms:modified>
</cp:coreProperties>
</file>